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665" r:id="rId2"/>
  </p:sldMasterIdLst>
  <p:notesMasterIdLst>
    <p:notesMasterId r:id="rId17"/>
  </p:notesMasterIdLst>
  <p:sldIdLst>
    <p:sldId id="256" r:id="rId3"/>
    <p:sldId id="343" r:id="rId4"/>
    <p:sldId id="305" r:id="rId5"/>
    <p:sldId id="324" r:id="rId6"/>
    <p:sldId id="325" r:id="rId7"/>
    <p:sldId id="326" r:id="rId8"/>
    <p:sldId id="344" r:id="rId9"/>
    <p:sldId id="350" r:id="rId10"/>
    <p:sldId id="351" r:id="rId11"/>
    <p:sldId id="347" r:id="rId12"/>
    <p:sldId id="352" r:id="rId13"/>
    <p:sldId id="348" r:id="rId14"/>
    <p:sldId id="349" r:id="rId15"/>
    <p:sldId id="270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66"/>
    <a:srgbClr val="DADAE6"/>
    <a:srgbClr val="1E1E8C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869" autoAdjust="0"/>
  </p:normalViewPr>
  <p:slideViewPr>
    <p:cSldViewPr>
      <p:cViewPr varScale="1">
        <p:scale>
          <a:sx n="55" d="100"/>
          <a:sy n="55" d="100"/>
        </p:scale>
        <p:origin x="1286" y="48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2/8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  <p:extLst>
      <p:ext uri="{BB962C8B-B14F-4D97-AF65-F5344CB8AC3E}">
        <p14:creationId xmlns:p14="http://schemas.microsoft.com/office/powerpoint/2010/main" val="23158417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89245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86293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73067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22764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41017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13602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7127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9482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05309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101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4701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6.wmf"/><Relationship Id="rId18" Type="http://schemas.openxmlformats.org/officeDocument/2006/relationships/image" Target="../media/image20.emf"/><Relationship Id="rId3" Type="http://schemas.openxmlformats.org/officeDocument/2006/relationships/image" Target="../media/image5.w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11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8.emf"/><Relationship Id="rId10" Type="http://schemas.openxmlformats.org/officeDocument/2006/relationships/image" Target="../media/image14.wmf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G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6)</a:t>
            </a:r>
            <a:br>
              <a:rPr lang="en-US" altLang="zh-CN" b="1" dirty="0"/>
            </a:br>
            <a:r>
              <a:rPr lang="zh-CN" altLang="en-US" sz="3600" b="1" dirty="0"/>
              <a:t>非正弦周期电流电路的分析</a:t>
            </a:r>
            <a:endParaRPr lang="zh-CN" altLang="en-US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zh-CN" altLang="en-US" dirty="0"/>
              <a:t>例题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C42C6E6-10C1-7739-6D5E-575FF2D38FC0}"/>
              </a:ext>
            </a:extLst>
          </p:cNvPr>
          <p:cNvSpPr txBox="1"/>
          <p:nvPr/>
        </p:nvSpPr>
        <p:spPr>
          <a:xfrm>
            <a:off x="457200" y="990600"/>
            <a:ext cx="8229600" cy="12059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示电路中，电压</a:t>
            </a:r>
            <a:r>
              <a:rPr kumimoji="1" lang="en-US" altLang="zh-CN" sz="20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000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0 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 1000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</a:t>
            </a:r>
            <a:r>
              <a:rPr kumimoji="1" lang="zh-CN" altLang="en-US" sz="20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0cos(2000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0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π/4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V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kumimoji="1"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Ω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0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mH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0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mH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5</a:t>
            </a:r>
            <a:r>
              <a:rPr kumimoji="1" lang="en-US" altLang="zh-CN" sz="20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1" lang="en-US" altLang="zh-CN" sz="20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endParaRPr kumimoji="1" lang="en-US" altLang="zh-CN" sz="20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eaLnBrk="1">
              <a:lnSpc>
                <a:spcPct val="125000"/>
              </a:lnSpc>
            </a:pP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图示电路中各电流表的读数。</a:t>
            </a:r>
            <a:endParaRPr lang="zh-CN" altLang="en-US" sz="16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7518310-913B-B458-149A-F77AC44D7A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5258" y="1783691"/>
            <a:ext cx="3566746" cy="189255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08C4420-8879-C717-6556-86EAE7FEEDC9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9B3EF2C-A7EF-16FD-0659-FE7E4FEF40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64970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E3BE461-E454-4452-5240-07E1B6D933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4867A16-153E-6A8A-360E-FE7F57E8E1A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90929-780C-404C-AC0A-2B5DDEE8C294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08829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zh-CN" altLang="en-US" dirty="0"/>
              <a:t>例题</a:t>
            </a:r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C42C6E6-10C1-7739-6D5E-575FF2D38FC0}"/>
              </a:ext>
            </a:extLst>
          </p:cNvPr>
          <p:cNvSpPr txBox="1"/>
          <p:nvPr/>
        </p:nvSpPr>
        <p:spPr>
          <a:xfrm>
            <a:off x="457200" y="990600"/>
            <a:ext cx="8229600" cy="4378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示电路，电压</a:t>
            </a:r>
            <a:r>
              <a:rPr kumimoji="1" lang="en-US" altLang="zh-CN" sz="20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000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    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 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0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   cos 2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V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求电阻消耗的功率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16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D5D870D-E08F-374A-615A-2D881E4FB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23524"/>
              </p:ext>
            </p:extLst>
          </p:nvPr>
        </p:nvGraphicFramePr>
        <p:xfrm>
          <a:off x="3348000" y="1049645"/>
          <a:ext cx="360000" cy="3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90440" progId="Equation.DSMT4">
                  <p:embed/>
                </p:oleObj>
              </mc:Choice>
              <mc:Fallback>
                <p:oleObj name="Equation" r:id="rId2" imgW="203040" imgH="190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F8F45B7-C847-527D-7F27-48BDD4004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8000" y="1049645"/>
                        <a:ext cx="360000" cy="33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4E64C02-173B-4A0E-6C9D-8B760F477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54559"/>
              </p:ext>
            </p:extLst>
          </p:nvPr>
        </p:nvGraphicFramePr>
        <p:xfrm>
          <a:off x="4500000" y="1044000"/>
          <a:ext cx="360000" cy="3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D5D870D-E08F-374A-615A-2D881E4FB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0000" y="1044000"/>
                        <a:ext cx="360000" cy="33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0D090CB-02C8-3890-E727-027EBCC0D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56432"/>
              </p:ext>
            </p:extLst>
          </p:nvPr>
        </p:nvGraphicFramePr>
        <p:xfrm>
          <a:off x="6544553" y="1480433"/>
          <a:ext cx="2347451" cy="131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540744" imgH="864494" progId="Visio.Drawing.11">
                  <p:embed/>
                </p:oleObj>
              </mc:Choice>
              <mc:Fallback>
                <p:oleObj name="Visio" r:id="rId5" imgW="1540744" imgH="86449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553" y="1480433"/>
                        <a:ext cx="2347451" cy="1311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B129BDF1-EB73-16BD-5597-9347640744F5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9CBC01-9778-1632-539B-C8D8C99DEA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03618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zh-CN" altLang="en-US" dirty="0"/>
              <a:t>例题</a:t>
            </a:r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C42C6E6-10C1-7739-6D5E-575FF2D38FC0}"/>
              </a:ext>
            </a:extLst>
          </p:cNvPr>
          <p:cNvSpPr txBox="1"/>
          <p:nvPr/>
        </p:nvSpPr>
        <p:spPr>
          <a:xfrm>
            <a:off x="457200" y="990600"/>
            <a:ext cx="8229600" cy="4378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示电路，电压</a:t>
            </a:r>
            <a:r>
              <a:rPr kumimoji="1" lang="en-US" altLang="zh-CN" sz="20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000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    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 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zh-CN" altLang="en-US" sz="20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20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   cos 2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V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求电阻消耗的功率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16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D5D870D-E08F-374A-615A-2D881E4FB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00" y="1049645"/>
          <a:ext cx="360000" cy="3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90440" progId="Equation.DSMT4">
                  <p:embed/>
                </p:oleObj>
              </mc:Choice>
              <mc:Fallback>
                <p:oleObj name="Equation" r:id="rId2" imgW="20304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D5D870D-E08F-374A-615A-2D881E4FB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8000" y="1049645"/>
                        <a:ext cx="360000" cy="33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4E64C02-173B-4A0E-6C9D-8B760F477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000" y="1044000"/>
          <a:ext cx="360000" cy="3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4E64C02-173B-4A0E-6C9D-8B760F477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0000" y="1044000"/>
                        <a:ext cx="360000" cy="33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0D090CB-02C8-3890-E727-027EBCC0D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4553" y="1480433"/>
          <a:ext cx="2347451" cy="131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540744" imgH="864494" progId="Visio.Drawing.11">
                  <p:embed/>
                </p:oleObj>
              </mc:Choice>
              <mc:Fallback>
                <p:oleObj name="Visio" r:id="rId5" imgW="1540744" imgH="864494" progId="Visio.Drawing.11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0D090CB-02C8-3890-E727-027EBCC0D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553" y="1480433"/>
                        <a:ext cx="2347451" cy="1311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2BB1009D-2AE5-AF99-2F4D-C64A960F0A0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" r="44806"/>
          <a:stretch/>
        </p:blipFill>
        <p:spPr>
          <a:xfrm>
            <a:off x="846781" y="1428477"/>
            <a:ext cx="4883901" cy="63465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9C42C72-D4E6-CC9F-CC1F-0459DD190890}"/>
              </a:ext>
            </a:extLst>
          </p:cNvPr>
          <p:cNvSpPr txBox="1"/>
          <p:nvPr/>
        </p:nvSpPr>
        <p:spPr>
          <a:xfrm>
            <a:off x="292775" y="1516020"/>
            <a:ext cx="14546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1600" b="1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FDC06BB-786C-C00F-575E-F747E6104AE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50000"/>
          <a:stretch/>
        </p:blipFill>
        <p:spPr>
          <a:xfrm>
            <a:off x="691122" y="1869634"/>
            <a:ext cx="4159740" cy="59669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76F8D1A-A8DA-5C2D-7A8E-35686EFD774B}"/>
              </a:ext>
            </a:extLst>
          </p:cNvPr>
          <p:cNvSpPr txBox="1"/>
          <p:nvPr/>
        </p:nvSpPr>
        <p:spPr>
          <a:xfrm>
            <a:off x="580491" y="2389973"/>
            <a:ext cx="33497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耦合电感顺接时等效电感为</a:t>
            </a:r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75FE72C-B8D8-83D7-317E-6466D2925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40831"/>
              </p:ext>
            </p:extLst>
          </p:nvPr>
        </p:nvGraphicFramePr>
        <p:xfrm>
          <a:off x="3716485" y="2412347"/>
          <a:ext cx="226875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7950" imgH="241195" progId="Equation.DSMT4">
                  <p:embed/>
                </p:oleObj>
              </mc:Choice>
              <mc:Fallback>
                <p:oleObj name="Equation" r:id="rId9" imgW="149795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485" y="2412347"/>
                        <a:ext cx="2268754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E6E354FA-AD8C-1942-1654-A9EB7AB40389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39372"/>
          <a:stretch/>
        </p:blipFill>
        <p:spPr>
          <a:xfrm>
            <a:off x="260651" y="2829074"/>
            <a:ext cx="4824000" cy="330163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8C1CE5D-22DD-51EB-C447-C9A0C513D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82708"/>
              </p:ext>
            </p:extLst>
          </p:nvPr>
        </p:nvGraphicFramePr>
        <p:xfrm>
          <a:off x="681851" y="3239710"/>
          <a:ext cx="330200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600" imgH="266700" progId="Equation.DSMT4">
                  <p:embed/>
                </p:oleObj>
              </mc:Choice>
              <mc:Fallback>
                <p:oleObj name="Equation" r:id="rId12" imgW="23876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51" y="3239710"/>
                        <a:ext cx="3302004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9F733A45-5487-0FBA-A1DA-94B348C46788}"/>
              </a:ext>
            </a:extLst>
          </p:cNvPr>
          <p:cNvSpPr txBox="1"/>
          <p:nvPr/>
        </p:nvSpPr>
        <p:spPr>
          <a:xfrm>
            <a:off x="3930204" y="2829074"/>
            <a:ext cx="29818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口看进去的等效阻抗</a:t>
            </a:r>
            <a:endParaRPr lang="zh-CN" altLang="en-US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B7731601-459B-6564-6C97-557CDC4B926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3355" y="3583802"/>
            <a:ext cx="7937329" cy="852843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06B1438-9608-86E7-DED6-E7A7B610FFA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3355" y="4376838"/>
            <a:ext cx="7713440" cy="553231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8867895A-DCE9-DA86-454E-7A9CD9DA9A28}"/>
              </a:ext>
            </a:extLst>
          </p:cNvPr>
          <p:cNvSpPr txBox="1"/>
          <p:nvPr/>
        </p:nvSpPr>
        <p:spPr>
          <a:xfrm>
            <a:off x="4252019" y="4453017"/>
            <a:ext cx="29818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口看进去的等效阻抗</a:t>
            </a:r>
            <a:endParaRPr lang="zh-CN" altLang="en-US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553538B-5D33-1967-0A46-54A295A31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28552"/>
              </p:ext>
            </p:extLst>
          </p:nvPr>
        </p:nvGraphicFramePr>
        <p:xfrm>
          <a:off x="691122" y="4861210"/>
          <a:ext cx="4105530" cy="39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43200" imgH="266700" progId="Equation.DSMT4">
                  <p:embed/>
                </p:oleObj>
              </mc:Choice>
              <mc:Fallback>
                <p:oleObj name="Equation" r:id="rId16" imgW="27432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22" y="4861210"/>
                        <a:ext cx="4105530" cy="399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>
            <a:extLst>
              <a:ext uri="{FF2B5EF4-FFF2-40B4-BE49-F238E27FC236}">
                <a16:creationId xmlns:a16="http://schemas.microsoft.com/office/drawing/2014/main" id="{C74EEFCD-2FA2-7B33-EB1E-8F76FCDD58C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2775" y="5246914"/>
            <a:ext cx="7937333" cy="852843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53E99E4D-73E0-464F-75CE-2E208B8EEE1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83355" y="6099757"/>
            <a:ext cx="7894039" cy="399149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A5DACE56-2E12-D59A-78B8-9AF5B4AE50FD}"/>
              </a:ext>
            </a:extLst>
          </p:cNvPr>
          <p:cNvSpPr txBox="1"/>
          <p:nvPr/>
        </p:nvSpPr>
        <p:spPr>
          <a:xfrm>
            <a:off x="6878235" y="3263933"/>
            <a:ext cx="21286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①分析直流分量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②分析基波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③分析二次谐波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5B718B6-92F3-0860-3965-F3F87FF4E601}"/>
              </a:ext>
            </a:extLst>
          </p:cNvPr>
          <p:cNvSpPr txBox="1"/>
          <p:nvPr/>
        </p:nvSpPr>
        <p:spPr>
          <a:xfrm>
            <a:off x="6811332" y="4436645"/>
            <a:ext cx="21286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→不同频率的分量作用时，等效阻抗不同！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8E4A0A-B823-4116-8891-F3F6632AF5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343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本讲内容结束</a:t>
            </a:r>
            <a:br>
              <a:rPr lang="en-US" altLang="zh-CN" b="1" dirty="0"/>
            </a:br>
            <a:r>
              <a:rPr lang="zh-CN" altLang="en-US" b="1" dirty="0"/>
              <a:t>谢谢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08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819035"/>
              </p:ext>
            </p:extLst>
          </p:nvPr>
        </p:nvGraphicFramePr>
        <p:xfrm>
          <a:off x="859770" y="1351001"/>
          <a:ext cx="6952233" cy="23040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2231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2160002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56847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433883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 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正弦周期电流电路的分析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  <a:endParaRPr lang="zh-CN" sz="1800" b="1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5068221"/>
                  </a:ext>
                </a:extLst>
              </a:tr>
              <a:tr h="433883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1  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谐波分析法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1-6.2</a:t>
                      </a:r>
                      <a:endParaRPr lang="zh-CN" sz="1800" b="1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96451407"/>
                  </a:ext>
                </a:extLst>
              </a:tr>
              <a:tr h="433883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2 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正弦周期电流电压的有效值与功率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3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43647762"/>
                  </a:ext>
                </a:extLst>
              </a:tr>
              <a:tr h="433883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3 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正弦周期电流电路的计算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.4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7777819"/>
                  </a:ext>
                </a:extLst>
              </a:tr>
            </a:tbl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C55BBAE-789E-4CED-9A45-D70BEA7D54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31106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1  </a:t>
            </a:r>
            <a:r>
              <a:rPr lang="zh-CN" altLang="en-US" dirty="0"/>
              <a:t>谐波分析法</a:t>
            </a: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689AB2D7-2FC4-0B6D-5588-1A94A4AEA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96" y="1268998"/>
            <a:ext cx="8229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期性非正弦电流电路的分析方法 </a:t>
            </a:r>
            <a:r>
              <a:rPr kumimoji="1"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谐波分析法</a:t>
            </a:r>
            <a:endParaRPr kumimoji="1" lang="en-US" altLang="zh-CN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体思路：</a:t>
            </a:r>
            <a:r>
              <a:rPr kumimoji="1"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</a:p>
        </p:txBody>
      </p:sp>
      <p:sp>
        <p:nvSpPr>
          <p:cNvPr id="7" name="Text Box 38">
            <a:extLst>
              <a:ext uri="{FF2B5EF4-FFF2-40B4-BE49-F238E27FC236}">
                <a16:creationId xmlns:a16="http://schemas.microsoft.com/office/drawing/2014/main" id="{90519047-BA3D-988F-9891-1C3650434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796" y="2386598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期性非正弦电源</a:t>
            </a:r>
          </a:p>
        </p:txBody>
      </p:sp>
      <p:sp>
        <p:nvSpPr>
          <p:cNvPr id="8" name="Line 39">
            <a:extLst>
              <a:ext uri="{FF2B5EF4-FFF2-40B4-BE49-F238E27FC236}">
                <a16:creationId xmlns:a16="http://schemas.microsoft.com/office/drawing/2014/main" id="{1C9749B7-04B2-57A9-0BCE-8541B5B14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8896" y="2615198"/>
            <a:ext cx="4603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40">
            <a:extLst>
              <a:ext uri="{FF2B5EF4-FFF2-40B4-BE49-F238E27FC236}">
                <a16:creationId xmlns:a16="http://schemas.microsoft.com/office/drawing/2014/main" id="{CA18A826-6E96-8570-BB70-0901FD516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4509" y="2373898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解成傅里叶级数  </a:t>
            </a:r>
          </a:p>
        </p:txBody>
      </p:sp>
      <p:sp>
        <p:nvSpPr>
          <p:cNvPr id="10" name="Line 47">
            <a:extLst>
              <a:ext uri="{FF2B5EF4-FFF2-40B4-BE49-F238E27FC236}">
                <a16:creationId xmlns:a16="http://schemas.microsoft.com/office/drawing/2014/main" id="{9EAADB50-0187-1CC0-4647-35DC18323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25096" y="3288298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48">
            <a:extLst>
              <a:ext uri="{FF2B5EF4-FFF2-40B4-BE49-F238E27FC236}">
                <a16:creationId xmlns:a16="http://schemas.microsoft.com/office/drawing/2014/main" id="{BDDC0F6B-006A-FB1D-FA78-B38707942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896" y="3072398"/>
            <a:ext cx="6591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利用叠加定理分别计算各次谐波电源单独作用在电路上产生的响应。</a:t>
            </a:r>
          </a:p>
        </p:txBody>
      </p:sp>
      <p:sp>
        <p:nvSpPr>
          <p:cNvPr id="12" name="Line 49">
            <a:extLst>
              <a:ext uri="{FF2B5EF4-FFF2-40B4-BE49-F238E27FC236}">
                <a16:creationId xmlns:a16="http://schemas.microsoft.com/office/drawing/2014/main" id="{60ABB905-5989-0ED6-817F-B23F633F0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1296" y="4202698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50">
            <a:extLst>
              <a:ext uri="{FF2B5EF4-FFF2-40B4-BE49-F238E27FC236}">
                <a16:creationId xmlns:a16="http://schemas.microsoft.com/office/drawing/2014/main" id="{33621893-6F2B-FD05-BB30-582E59E9B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296" y="3961398"/>
            <a:ext cx="685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各次谐波电源在电路中产生的响应进行相加。   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146CE2C-3516-E954-9030-5E4A027726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23725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1  </a:t>
            </a:r>
            <a:r>
              <a:rPr lang="zh-CN" altLang="en-US" dirty="0"/>
              <a:t>谐波分析法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863D58D-3D8D-DD78-44FA-C54703C2C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622051"/>
              </p:ext>
            </p:extLst>
          </p:nvPr>
        </p:nvGraphicFramePr>
        <p:xfrm>
          <a:off x="251996" y="1268998"/>
          <a:ext cx="66151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901440" progId="Equation.3">
                  <p:embed/>
                </p:oleObj>
              </mc:Choice>
              <mc:Fallback>
                <p:oleObj name="Equation" r:id="rId2" imgW="2768400" imgH="901440" progId="Equation.3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863D58D-3D8D-DD78-44FA-C54703C2C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268998"/>
                        <a:ext cx="661511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8">
            <a:extLst>
              <a:ext uri="{FF2B5EF4-FFF2-40B4-BE49-F238E27FC236}">
                <a16:creationId xmlns:a16="http://schemas.microsoft.com/office/drawing/2014/main" id="{DBB1346F-D420-59FD-8E57-84ACE24F0B8B}"/>
              </a:ext>
            </a:extLst>
          </p:cNvPr>
          <p:cNvGrpSpPr>
            <a:grpSpLocks/>
          </p:cNvGrpSpPr>
          <p:nvPr/>
        </p:nvGrpSpPr>
        <p:grpSpPr bwMode="auto">
          <a:xfrm>
            <a:off x="894933" y="3123198"/>
            <a:ext cx="1562100" cy="1163638"/>
            <a:chOff x="828" y="1536"/>
            <a:chExt cx="984" cy="733"/>
          </a:xfrm>
        </p:grpSpPr>
        <p:sp>
          <p:nvSpPr>
            <p:cNvPr id="16" name="Text Box 3">
              <a:extLst>
                <a:ext uri="{FF2B5EF4-FFF2-40B4-BE49-F238E27FC236}">
                  <a16:creationId xmlns:a16="http://schemas.microsoft.com/office/drawing/2014/main" id="{3AA6F5DA-F9EC-3FDD-5252-7B4B81C8F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" y="1981"/>
              <a:ext cx="984" cy="28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直流分量  </a:t>
              </a:r>
            </a:p>
          </p:txBody>
        </p:sp>
        <p:sp>
          <p:nvSpPr>
            <p:cNvPr id="17" name="Line 5">
              <a:extLst>
                <a:ext uri="{FF2B5EF4-FFF2-40B4-BE49-F238E27FC236}">
                  <a16:creationId xmlns:a16="http://schemas.microsoft.com/office/drawing/2014/main" id="{7E037F7E-4CEE-38A2-8CEE-1D296747F5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536"/>
              <a:ext cx="0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Group 9">
            <a:extLst>
              <a:ext uri="{FF2B5EF4-FFF2-40B4-BE49-F238E27FC236}">
                <a16:creationId xmlns:a16="http://schemas.microsoft.com/office/drawing/2014/main" id="{CD5CB8C9-B645-FF81-4031-1498644B0D98}"/>
              </a:ext>
            </a:extLst>
          </p:cNvPr>
          <p:cNvGrpSpPr>
            <a:grpSpLocks/>
          </p:cNvGrpSpPr>
          <p:nvPr/>
        </p:nvGrpSpPr>
        <p:grpSpPr bwMode="auto">
          <a:xfrm>
            <a:off x="2996783" y="3097798"/>
            <a:ext cx="1562100" cy="1163638"/>
            <a:chOff x="2304" y="1536"/>
            <a:chExt cx="984" cy="733"/>
          </a:xfrm>
        </p:grpSpPr>
        <p:sp>
          <p:nvSpPr>
            <p:cNvPr id="19" name="Text Box 6">
              <a:extLst>
                <a:ext uri="{FF2B5EF4-FFF2-40B4-BE49-F238E27FC236}">
                  <a16:creationId xmlns:a16="http://schemas.microsoft.com/office/drawing/2014/main" id="{13963F9B-6107-66E6-8049-B6E70A8F9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981"/>
              <a:ext cx="984" cy="28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谐波分量  </a:t>
              </a:r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DB3BE6EA-B017-E3C0-E717-A050BFC981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536"/>
              <a:ext cx="0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Group 12">
            <a:extLst>
              <a:ext uri="{FF2B5EF4-FFF2-40B4-BE49-F238E27FC236}">
                <a16:creationId xmlns:a16="http://schemas.microsoft.com/office/drawing/2014/main" id="{0FC0902B-B527-14A9-43B8-410A0CF3E516}"/>
              </a:ext>
            </a:extLst>
          </p:cNvPr>
          <p:cNvGrpSpPr>
            <a:grpSpLocks/>
          </p:cNvGrpSpPr>
          <p:nvPr/>
        </p:nvGrpSpPr>
        <p:grpSpPr bwMode="auto">
          <a:xfrm>
            <a:off x="3530183" y="1726198"/>
            <a:ext cx="2989263" cy="1793875"/>
            <a:chOff x="2736" y="720"/>
            <a:chExt cx="1883" cy="1130"/>
          </a:xfrm>
        </p:grpSpPr>
        <p:sp>
          <p:nvSpPr>
            <p:cNvPr id="22" name="Text Box 10">
              <a:extLst>
                <a:ext uri="{FF2B5EF4-FFF2-40B4-BE49-F238E27FC236}">
                  <a16:creationId xmlns:a16="http://schemas.microsoft.com/office/drawing/2014/main" id="{B61163C9-D726-CEFF-91BD-510FE5F056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1" y="1562"/>
              <a:ext cx="598" cy="28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基波  </a:t>
              </a:r>
            </a:p>
          </p:txBody>
        </p:sp>
        <p:sp>
          <p:nvSpPr>
            <p:cNvPr id="23" name="Line 11">
              <a:extLst>
                <a:ext uri="{FF2B5EF4-FFF2-40B4-BE49-F238E27FC236}">
                  <a16:creationId xmlns:a16="http://schemas.microsoft.com/office/drawing/2014/main" id="{1FB00F1E-1D22-1AE8-AB3A-5105651B2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6" y="720"/>
              <a:ext cx="1584" cy="82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Group 17">
            <a:extLst>
              <a:ext uri="{FF2B5EF4-FFF2-40B4-BE49-F238E27FC236}">
                <a16:creationId xmlns:a16="http://schemas.microsoft.com/office/drawing/2014/main" id="{BE3D8B6A-C802-C0B9-58F2-97968F3A5A46}"/>
              </a:ext>
            </a:extLst>
          </p:cNvPr>
          <p:cNvGrpSpPr>
            <a:grpSpLocks/>
          </p:cNvGrpSpPr>
          <p:nvPr/>
        </p:nvGrpSpPr>
        <p:grpSpPr bwMode="auto">
          <a:xfrm>
            <a:off x="5646321" y="1726198"/>
            <a:ext cx="2074862" cy="935038"/>
            <a:chOff x="3973" y="672"/>
            <a:chExt cx="1307" cy="589"/>
          </a:xfrm>
        </p:grpSpPr>
        <p:sp>
          <p:nvSpPr>
            <p:cNvPr id="25" name="Text Box 14">
              <a:extLst>
                <a:ext uri="{FF2B5EF4-FFF2-40B4-BE49-F238E27FC236}">
                  <a16:creationId xmlns:a16="http://schemas.microsoft.com/office/drawing/2014/main" id="{6D13E7F9-4A35-A99D-AD94-BCBD493A4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6" y="973"/>
              <a:ext cx="984" cy="28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二次谐波  </a:t>
              </a:r>
            </a:p>
          </p:txBody>
        </p:sp>
        <p:sp>
          <p:nvSpPr>
            <p:cNvPr id="26" name="Line 16">
              <a:extLst>
                <a:ext uri="{FF2B5EF4-FFF2-40B4-BE49-F238E27FC236}">
                  <a16:creationId xmlns:a16="http://schemas.microsoft.com/office/drawing/2014/main" id="{BD9D86BE-64FE-3981-AD41-014E5CF73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73" y="672"/>
              <a:ext cx="502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" name="Text Box 18">
            <a:extLst>
              <a:ext uri="{FF2B5EF4-FFF2-40B4-BE49-F238E27FC236}">
                <a16:creationId xmlns:a16="http://schemas.microsoft.com/office/drawing/2014/main" id="{8E6277AB-33BB-63A9-13FE-47DA875D0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183" y="4951328"/>
            <a:ext cx="700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次谐波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 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次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谐波    </a:t>
            </a:r>
          </a:p>
        </p:txBody>
      </p:sp>
      <p:sp>
        <p:nvSpPr>
          <p:cNvPr id="28" name="Text Box 19">
            <a:extLst>
              <a:ext uri="{FF2B5EF4-FFF2-40B4-BE49-F238E27FC236}">
                <a16:creationId xmlns:a16="http://schemas.microsoft.com/office/drawing/2014/main" id="{C8084286-4535-574C-013E-DAE65B2D3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183" y="5602203"/>
            <a:ext cx="687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奇次谐波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奇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次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谐波    </a:t>
            </a:r>
          </a:p>
        </p:txBody>
      </p:sp>
      <p:sp>
        <p:nvSpPr>
          <p:cNvPr id="29" name="Text Box 20">
            <a:extLst>
              <a:ext uri="{FF2B5EF4-FFF2-40B4-BE49-F238E27FC236}">
                <a16:creationId xmlns:a16="http://schemas.microsoft.com/office/drawing/2014/main" id="{5E80E2FE-5C2D-F711-E555-BAF9B1991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183" y="6211803"/>
            <a:ext cx="717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偶次谐波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偶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次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谐波    </a:t>
            </a:r>
          </a:p>
        </p:txBody>
      </p:sp>
      <p:grpSp>
        <p:nvGrpSpPr>
          <p:cNvPr id="30" name="Group 24">
            <a:extLst>
              <a:ext uri="{FF2B5EF4-FFF2-40B4-BE49-F238E27FC236}">
                <a16:creationId xmlns:a16="http://schemas.microsoft.com/office/drawing/2014/main" id="{37617BBC-C10D-4F14-DC00-51854AC013E4}"/>
              </a:ext>
            </a:extLst>
          </p:cNvPr>
          <p:cNvGrpSpPr>
            <a:grpSpLocks/>
          </p:cNvGrpSpPr>
          <p:nvPr/>
        </p:nvGrpSpPr>
        <p:grpSpPr bwMode="auto">
          <a:xfrm>
            <a:off x="2615783" y="2183398"/>
            <a:ext cx="4502150" cy="2251075"/>
            <a:chOff x="2064" y="960"/>
            <a:chExt cx="2836" cy="1418"/>
          </a:xfrm>
        </p:grpSpPr>
        <p:sp>
          <p:nvSpPr>
            <p:cNvPr id="31" name="Text Box 22">
              <a:extLst>
                <a:ext uri="{FF2B5EF4-FFF2-40B4-BE49-F238E27FC236}">
                  <a16:creationId xmlns:a16="http://schemas.microsoft.com/office/drawing/2014/main" id="{70A36B4C-77E9-67D6-89F3-0EE35EF77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2090"/>
              <a:ext cx="887" cy="28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次谐波  </a:t>
              </a:r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20B196DC-9415-3F93-A3AC-83CBF51FE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960"/>
              <a:ext cx="2128" cy="111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C0C5D0-A9BF-0E25-70B3-DD186CA6A6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3245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6.2 </a:t>
            </a:r>
            <a:r>
              <a:rPr lang="zh-CN" altLang="en-US" dirty="0"/>
              <a:t>非正弦周期电流电压的有效值与功率</a:t>
            </a:r>
          </a:p>
        </p:txBody>
      </p: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23869B5E-ED21-8A32-1FA9-A30DF8EC6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83910"/>
              </p:ext>
            </p:extLst>
          </p:nvPr>
        </p:nvGraphicFramePr>
        <p:xfrm>
          <a:off x="2050710" y="1588609"/>
          <a:ext cx="41195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482400" progId="Equation.3">
                  <p:embed/>
                </p:oleObj>
              </mc:Choice>
              <mc:Fallback>
                <p:oleObj name="Equation" r:id="rId2" imgW="2311200" imgH="482400" progId="Equation.3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23869B5E-ED21-8A32-1FA9-A30DF8EC6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710" y="1588609"/>
                        <a:ext cx="411956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9">
            <a:extLst>
              <a:ext uri="{FF2B5EF4-FFF2-40B4-BE49-F238E27FC236}">
                <a16:creationId xmlns:a16="http://schemas.microsoft.com/office/drawing/2014/main" id="{BD5D5816-E6FB-128B-C1EE-9B0666B8C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485" y="2693922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MT Extra" panose="05050102010205020202" pitchFamily="18" charset="2"/>
              </a:rPr>
              <a:t>…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为各次谐波电流（正弦电流）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效值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     </a:t>
            </a:r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68A7910A-A349-FDEC-A81C-FA882FE91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81" y="3227299"/>
            <a:ext cx="537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正弦周期</a:t>
            </a:r>
            <a:r>
              <a:rPr kumimoji="1" lang="zh-CN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有效值</a:t>
            </a:r>
            <a:endParaRPr kumimoji="1" lang="zh-CN" altLang="en-US" sz="24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C4B64550-68C6-6E8F-3F02-E08700DD1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81052"/>
              </p:ext>
            </p:extLst>
          </p:nvPr>
        </p:nvGraphicFramePr>
        <p:xfrm>
          <a:off x="4569485" y="3829917"/>
          <a:ext cx="32766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91960" progId="Equation.3">
                  <p:embed/>
                </p:oleObj>
              </mc:Choice>
              <mc:Fallback>
                <p:oleObj name="Equation" r:id="rId4" imgW="1396800" imgH="291960" progId="Equation.3">
                  <p:embed/>
                  <p:pic>
                    <p:nvPicPr>
                      <p:cNvPr id="38" name="Object 15">
                        <a:extLst>
                          <a:ext uri="{FF2B5EF4-FFF2-40B4-BE49-F238E27FC236}">
                            <a16:creationId xmlns:a16="http://schemas.microsoft.com/office/drawing/2014/main" id="{C4B64550-68C6-6E8F-3F02-E08700DD1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485" y="3829917"/>
                        <a:ext cx="32766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>
            <a:extLst>
              <a:ext uri="{FF2B5EF4-FFF2-40B4-BE49-F238E27FC236}">
                <a16:creationId xmlns:a16="http://schemas.microsoft.com/office/drawing/2014/main" id="{30B56DE2-3D5A-1181-A107-C43717AAB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59382"/>
              </p:ext>
            </p:extLst>
          </p:nvPr>
        </p:nvGraphicFramePr>
        <p:xfrm>
          <a:off x="1769135" y="3691597"/>
          <a:ext cx="28003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82400" progId="Equation.3">
                  <p:embed/>
                </p:oleObj>
              </mc:Choice>
              <mc:Fallback>
                <p:oleObj name="Equation" r:id="rId6" imgW="1143000" imgH="482400" progId="Equation.3">
                  <p:embed/>
                  <p:pic>
                    <p:nvPicPr>
                      <p:cNvPr id="40" name="Object 20">
                        <a:extLst>
                          <a:ext uri="{FF2B5EF4-FFF2-40B4-BE49-F238E27FC236}">
                            <a16:creationId xmlns:a16="http://schemas.microsoft.com/office/drawing/2014/main" id="{30B56DE2-3D5A-1181-A107-C43717AAB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35" y="3691597"/>
                        <a:ext cx="28003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0">
            <a:extLst>
              <a:ext uri="{FF2B5EF4-FFF2-40B4-BE49-F238E27FC236}">
                <a16:creationId xmlns:a16="http://schemas.microsoft.com/office/drawing/2014/main" id="{6F692E0E-26D4-0DC7-2440-6F4875B01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51" y="1135216"/>
            <a:ext cx="537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正弦周期</a:t>
            </a:r>
            <a:r>
              <a:rPr kumimoji="1" lang="zh-CN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有效值</a:t>
            </a:r>
            <a:endParaRPr kumimoji="1" lang="zh-CN" altLang="en-US" sz="24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Text Box 9">
            <a:extLst>
              <a:ext uri="{FF2B5EF4-FFF2-40B4-BE49-F238E27FC236}">
                <a16:creationId xmlns:a16="http://schemas.microsoft.com/office/drawing/2014/main" id="{AFBCB2F1-A6F0-1C34-D705-D06E6E622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102" y="482735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MT Extra" panose="05050102010205020202" pitchFamily="18" charset="2"/>
              </a:rPr>
              <a:t>…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为各次谐波电压（正弦电压）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效值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     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53394FCC-62C6-19A2-CB03-0C222FAA66B7}"/>
              </a:ext>
            </a:extLst>
          </p:cNvPr>
          <p:cNvSpPr txBox="1"/>
          <p:nvPr/>
        </p:nvSpPr>
        <p:spPr>
          <a:xfrm>
            <a:off x="401051" y="5337976"/>
            <a:ext cx="8434804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非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弦周期电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路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均功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于直流分量产生的功率和各次谐波各自产生的平均功率之和。</a:t>
            </a:r>
            <a:r>
              <a:rPr kumimoji="1" lang="zh-CN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因为同频率电压电流相乘才形成平均功率）</a:t>
            </a:r>
            <a:endParaRPr lang="zh-CN" altLang="en-US" i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5EC1CEF-0D13-519A-C794-828508C9B2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82740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en-US" altLang="zh-CN" dirty="0"/>
              <a:t>6.3 </a:t>
            </a:r>
            <a:r>
              <a:rPr lang="zh-CN" altLang="en-US" dirty="0"/>
              <a:t>非正弦周期电流电路的计算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DBDE9305-C7DC-20D3-106B-B485634EF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236" y="1030871"/>
            <a:ext cx="551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采用谐波分析法的步骤如下：        </a:t>
            </a:r>
            <a:endParaRPr kumimoji="1" lang="zh-CN" altLang="en-US" sz="24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C32A39E3-E65E-326E-3D01-E1215ADC7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2434372"/>
            <a:ext cx="86534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795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88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82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812800" marR="0" lvl="0" indent="-81280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根据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叠加定理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分别计算直流分量和各次谐波激励单独作用时产生的响应。 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F5789974-8174-BC43-4D5C-6780CA8BA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509" y="3870159"/>
            <a:ext cx="89265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14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62083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00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7961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368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94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512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084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080000" marR="0" lvl="0" indent="-1116000" algn="just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各次谐波单独作用时均为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弦稳态电路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可采用相量法计算。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要注意电感和电容的阻抗随频率</a:t>
            </a:r>
            <a:r>
              <a:rPr kumimoji="1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变化而变化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b="1" kern="0" dirty="0">
                <a:solidFill>
                  <a:srgbClr val="FF0000"/>
                </a:solidFill>
              </a:rPr>
              <a:t>也要注意发现电路中可能存在的谐振，简化计算。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8C366892-B217-286F-447D-ABDD6C129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1603375"/>
            <a:ext cx="861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795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88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82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812800" marR="0" lvl="0" indent="-81280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周期性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非正弦电源分解为傅里叶级数，根据要求取有限项。（一般题目中已经分解好了）</a:t>
            </a: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EE4FCF9B-7905-A945-AB8F-0BC3D311F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" y="3265369"/>
            <a:ext cx="8774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74738" indent="-107473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2541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43351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074738" marR="0" lvl="0" indent="-1074738" algn="just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直流分量单独作用相当于解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直流电路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（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短路、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开路） </a:t>
            </a:r>
          </a:p>
        </p:txBody>
      </p:sp>
      <p:sp>
        <p:nvSpPr>
          <p:cNvPr id="17" name="Text Box 31">
            <a:extLst>
              <a:ext uri="{FF2B5EF4-FFF2-40B4-BE49-F238E27FC236}">
                <a16:creationId xmlns:a16="http://schemas.microsoft.com/office/drawing/2014/main" id="{8A2575F4-123E-5CB6-6E68-FCF7A8B57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9" y="5213614"/>
            <a:ext cx="8958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21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715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812800" marR="0" lvl="0" indent="-81280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将计算得的电压、电流以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瞬时值形式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加（各次谐波激励所产生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量形式的响应</a:t>
            </a:r>
            <a:r>
              <a:rPr kumimoji="1" lang="zh-CN" alt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不能进行相加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因其频率不同！）。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7BF6534-6872-3AF2-29DE-957C750279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758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533400"/>
          </a:xfrm>
        </p:spPr>
        <p:txBody>
          <a:bodyPr/>
          <a:lstStyle/>
          <a:p>
            <a:r>
              <a:rPr lang="zh-CN" altLang="en-US" dirty="0"/>
              <a:t>例题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C42C6E6-10C1-7739-6D5E-575FF2D38FC0}"/>
              </a:ext>
            </a:extLst>
          </p:cNvPr>
          <p:cNvSpPr txBox="1"/>
          <p:nvPr/>
        </p:nvSpPr>
        <p:spPr>
          <a:xfrm>
            <a:off x="313684" y="990600"/>
            <a:ext cx="8578319" cy="15920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25000"/>
              </a:lnSpc>
            </a:pP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示的非正弦交流电路中，已知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Ω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ωL</a:t>
            </a:r>
            <a:r>
              <a:rPr kumimoji="1" lang="en-US" altLang="zh-CN" sz="20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Ω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0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ωL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Ω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/(</a:t>
            </a:r>
            <a:r>
              <a:rPr kumimoji="1" lang="en-US" altLang="zh-CN" sz="20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ωC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Ω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/</a:t>
            </a:r>
            <a:r>
              <a:rPr kumimoji="1" lang="en-US" altLang="zh-CN" sz="20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ωC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Ω</a:t>
            </a:r>
            <a:r>
              <a: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00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0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0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     cos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ωt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  <a:r>
              <a:rPr kumimoji="1" lang="en-US" altLang="zh-CN" sz="2000" kern="0" dirty="0">
                <a:solidFill>
                  <a:srgbClr val="000000"/>
                </a:solidFill>
                <a:latin typeface="Dotum" panose="020B0600000101010101" pitchFamily="34" charset="-127"/>
                <a:ea typeface="Dotum" panose="020B0600000101010101" pitchFamily="34" charset="-127"/>
              </a:rPr>
              <a:t>°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A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0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000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   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os </a:t>
            </a:r>
            <a:r>
              <a:rPr kumimoji="1" lang="en-US" altLang="zh-CN" sz="20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ωt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.</a:t>
            </a:r>
          </a:p>
          <a:p>
            <a:pPr eaLnBrk="1">
              <a:lnSpc>
                <a:spcPct val="125000"/>
              </a:lnSpc>
            </a:pP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：（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电感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0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电流</a:t>
            </a:r>
            <a:r>
              <a:rPr kumimoji="1" lang="en-US" altLang="zh-CN" sz="20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1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电容</a:t>
            </a:r>
            <a:r>
              <a:rPr kumimoji="1" lang="en-US" altLang="zh-CN" sz="20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电压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0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2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0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kumimoji="1"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>
              <a:lnSpc>
                <a:spcPct val="125000"/>
              </a:lnSpc>
            </a:pP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2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有效值</a:t>
            </a:r>
            <a:r>
              <a:rPr kumimoji="1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2</a:t>
            </a:r>
            <a:r>
              <a:rPr kumimoji="1" lang="zh-CN" alt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zh-CN" altLang="en-US" sz="16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F8F45B7-C847-527D-7F27-48BDD4004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69974"/>
              </p:ext>
            </p:extLst>
          </p:nvPr>
        </p:nvGraphicFramePr>
        <p:xfrm>
          <a:off x="3491999" y="1440000"/>
          <a:ext cx="360000" cy="3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90440" progId="Equation.DSMT4">
                  <p:embed/>
                </p:oleObj>
              </mc:Choice>
              <mc:Fallback>
                <p:oleObj name="Equation" r:id="rId2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1999" y="1440000"/>
                        <a:ext cx="360000" cy="33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4DA58E9-A0B5-65E4-7D26-BE9A03049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98822"/>
              </p:ext>
            </p:extLst>
          </p:nvPr>
        </p:nvGraphicFramePr>
        <p:xfrm>
          <a:off x="6732002" y="1440000"/>
          <a:ext cx="360000" cy="3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F8F45B7-C847-527D-7F27-48BDD4004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2002" y="1440000"/>
                        <a:ext cx="360000" cy="33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FB87E143-C638-419A-A35D-B103357BCC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3690" y="2190155"/>
            <a:ext cx="3034799" cy="202319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6CFE79B-7CC9-9642-7EA6-69448B05EC59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E834455-B84C-9372-EDA9-F3368ABCDD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F182B-870A-4FE8-A470-49D8A1ADC9E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6545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7E277D5-DE9F-D17A-E32F-7BAB561F18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76B675A-602F-9F93-EB89-AADB4EB39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90929-780C-404C-AC0A-2B5DDEE8C294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47664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84A30C9-F88E-9C8C-6865-B3C3D4EECF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38BD7E-9D97-6047-0152-1D42D0708ED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90929-780C-404C-AC0A-2B5DDEE8C294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7693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678</TotalTime>
  <Words>733</Words>
  <Application>Microsoft Office PowerPoint</Application>
  <PresentationFormat>全屏显示(4:3)</PresentationFormat>
  <Paragraphs>79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Dotum</vt:lpstr>
      <vt:lpstr>等线</vt:lpstr>
      <vt:lpstr>楷体</vt:lpstr>
      <vt:lpstr>宋体</vt:lpstr>
      <vt:lpstr>Arial</vt:lpstr>
      <vt:lpstr>Arial Black</vt:lpstr>
      <vt:lpstr>Times New Roman</vt:lpstr>
      <vt:lpstr>Wingdings</vt:lpstr>
      <vt:lpstr>Office 主题​​</vt:lpstr>
      <vt:lpstr>1_Office 主题​​</vt:lpstr>
      <vt:lpstr>Equation</vt:lpstr>
      <vt:lpstr>Visio</vt:lpstr>
      <vt:lpstr>电路IA复习 (6) 非正弦周期电流电路的分析</vt:lpstr>
      <vt:lpstr>本讲主要内容</vt:lpstr>
      <vt:lpstr>6.1  谐波分析法</vt:lpstr>
      <vt:lpstr>6.1  谐波分析法</vt:lpstr>
      <vt:lpstr>6.2 非正弦周期电流电压的有效值与功率</vt:lpstr>
      <vt:lpstr>6.3 非正弦周期电流电路的计算</vt:lpstr>
      <vt:lpstr>例题1</vt:lpstr>
      <vt:lpstr>PowerPoint 演示文稿</vt:lpstr>
      <vt:lpstr>PowerPoint 演示文稿</vt:lpstr>
      <vt:lpstr>例题2</vt:lpstr>
      <vt:lpstr>PowerPoint 演示文稿</vt:lpstr>
      <vt:lpstr>例题3</vt:lpstr>
      <vt:lpstr>例题3</vt:lpstr>
      <vt:lpstr>本讲内容结束 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79</cp:revision>
  <cp:lastPrinted>1601-01-01T00:00:00Z</cp:lastPrinted>
  <dcterms:created xsi:type="dcterms:W3CDTF">2022-06-02T16:44:40Z</dcterms:created>
  <dcterms:modified xsi:type="dcterms:W3CDTF">2022-08-07T01:5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